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18"/>
        <w:gridCol w:w="2977"/>
        <w:gridCol w:w="3827"/>
      </w:tblGrid>
      <w:tr w:rsidR="00A25E16" w:rsidTr="00A25E16">
        <w:tc>
          <w:tcPr>
            <w:tcW w:w="9322" w:type="dxa"/>
            <w:gridSpan w:val="3"/>
            <w:shd w:val="clear" w:color="auto" w:fill="auto"/>
          </w:tcPr>
          <w:p w:rsidR="00A25E16" w:rsidRDefault="00A25E16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A25E16" w:rsidRPr="002553C9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ction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2553C9">
            <w:pPr>
              <w:spacing w:line="360" w:lineRule="auto"/>
              <w:ind w:left="317" w:right="34" w:hanging="33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</w:pP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5pt;height:14.55pt" o:ole="">
                  <v:imagedata r:id="rId6" o:title=""/>
                </v:shape>
                <o:OLEObject Type="Embed" ProgID="Equation.DSMT4" ShapeID="_x0000_i1025" DrawAspect="Content" ObjectID="_1525098296" r:id="rId7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dan olingan har bir </w:t>
            </w:r>
            <w:r w:rsidRPr="00BD33E8">
              <w:rPr>
                <w:rFonts w:ascii="Times New Roman" w:eastAsia="Calibri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26" type="#_x0000_t75" style="width:14.55pt;height:14.55pt" o:ole="">
                  <v:imagedata r:id="rId8" o:title=""/>
                </v:shape>
                <o:OLEObject Type="Embed" ProgID="Equation.DSMT4" ShapeID="_x0000_i1026" DrawAspect="Content" ObjectID="_1525098297" r:id="rId9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elementga biror qonunga binoan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27" type="#_x0000_t75" style="width:14.25pt;height:14.25pt" o:ole="">
                  <v:imagedata r:id="rId10" o:title=""/>
                </v:shape>
                <o:OLEObject Type="Embed" ProgID="Equation.DSMT4" ShapeID="_x0000_i1027" DrawAspect="Content" ObjectID="_1525098298" r:id="rId11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dan aniq bitta </w:t>
            </w:r>
            <w:r w:rsidRPr="00BD33E8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220" w:dyaOrig="260">
                <v:shape id="_x0000_i1028" type="#_x0000_t75" style="width:14.25pt;height:14.25pt" o:ole="">
                  <v:imagedata r:id="rId12" o:title=""/>
                </v:shape>
                <o:OLEObject Type="Embed" ProgID="Equation.DSMT4" ShapeID="_x0000_i1028" DrawAspect="Content" ObjectID="_1525098299" r:id="rId13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element mos qo’yilgan bo’lsa, u holda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29" type="#_x0000_t75" style="width:14.25pt;height:14.25pt" o:ole="">
                  <v:imagedata r:id="rId6" o:title=""/>
                </v:shape>
                <o:OLEObject Type="Embed" ProgID="Equation.DSMT4" ShapeID="_x0000_i1029" DrawAspect="Content" ObjectID="_1525098300" r:id="rId14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ni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30" type="#_x0000_t75" style="width:14.25pt;height:14.25pt" o:ole="">
                  <v:imagedata r:id="rId10" o:title=""/>
                </v:shape>
                <o:OLEObject Type="Embed" ProgID="Equation.DSMT4" ShapeID="_x0000_i1030" DrawAspect="Content" ObjectID="_1525098301" r:id="rId15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ga akslantirish berilgan deyiladi va u quyidagicha belgilanadi: </w:t>
            </w:r>
            <w:r w:rsidRPr="00BD33E8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eastAsia="ru-RU"/>
              </w:rPr>
              <w:object w:dxaOrig="1080" w:dyaOrig="320">
                <v:shape id="_x0000_i1031" type="#_x0000_t75" style="width:50.25pt;height:21.75pt" o:ole="">
                  <v:imagedata r:id="rId16" o:title=""/>
                </v:shape>
                <o:OLEObject Type="Embed" ProgID="Equation.DSMT4" ShapeID="_x0000_i1031" DrawAspect="Content" ObjectID="_1525098302" r:id="rId17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,   </w:t>
            </w:r>
            <w:r w:rsidRPr="00BD33E8">
              <w:rPr>
                <w:rFonts w:ascii="Times New Roman" w:eastAsia="Calibri" w:hAnsi="Times New Roman" w:cs="Times New Roman"/>
                <w:position w:val="-6"/>
                <w:sz w:val="32"/>
                <w:szCs w:val="32"/>
                <w:lang w:eastAsia="ru-RU"/>
              </w:rPr>
              <w:object w:dxaOrig="1080" w:dyaOrig="320">
                <v:shape id="_x0000_i1032" type="#_x0000_t75" style="width:64.5pt;height:14.25pt" o:ole="">
                  <v:imagedata r:id="rId18" o:title=""/>
                </v:shape>
                <o:OLEObject Type="Embed" ProgID="Equation.DSMT4" ShapeID="_x0000_i1032" DrawAspect="Content" ObjectID="_1525098303" r:id="rId19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>.</w:t>
            </w:r>
          </w:p>
          <w:p w:rsidR="00A25E16" w:rsidRPr="002553C9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A25E16" w:rsidRPr="00BD33E8" w:rsidTr="00A25E16">
        <w:trPr>
          <w:trHeight w:val="635"/>
        </w:trPr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finition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’rif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25E16" w:rsidRPr="00BD33E8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aph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afik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25E16" w:rsidRPr="002553C9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stablished function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langan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2553C9">
            <w:pPr>
              <w:spacing w:line="360" w:lineRule="auto"/>
              <w:ind w:left="175" w:right="175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Elementlari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haqiqiy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sonlard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iborat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o’l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3" type="#_x0000_t75" style="width:21.45pt;height:14.55pt" o:ole="">
                  <v:imagedata r:id="rId20" o:title=""/>
                </v:shape>
                <o:OLEObject Type="Embed" ProgID="Equation.DSMT4" ShapeID="_x0000_i1033" DrawAspect="Content" ObjectID="_1525098304" r:id="rId21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v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34" type="#_x0000_t75" style="width:14.55pt;height:21.45pt" o:ole="">
                  <v:imagedata r:id="rId22" o:title=""/>
                </v:shape>
                <o:OLEObject Type="Embed" ProgID="Equation.DSMT4" ShapeID="_x0000_i1034" DrawAspect="Content" ObjectID="_1525098305" r:id="rId23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to’plamlar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eril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5" type="#_x0000_t75" style="width:21.45pt;height:14.55pt" o:ole="">
                  <v:imagedata r:id="rId20" o:title=""/>
                </v:shape>
                <o:OLEObject Type="Embed" ProgID="Equation.DSMT4" ShapeID="_x0000_i1035" DrawAspect="Content" ObjectID="_1525098306" r:id="rId24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to’plamd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olin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haqiqiy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val="en-US" w:eastAsia="ru-RU"/>
              </w:rPr>
              <w:object w:dxaOrig="240" w:dyaOrig="260">
                <v:shape id="_x0000_i1036" type="#_x0000_t75" style="width:14.55pt;height:14.55pt" o:ole="">
                  <v:imagedata r:id="rId25" o:title=""/>
                </v:shape>
                <o:OLEObject Type="Embed" ProgID="Equation.DSMT4" ShapeID="_x0000_i1036" DrawAspect="Content" ObjectID="_1525098307" r:id="rId26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song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iror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qoid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yoki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qonung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ino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37" type="#_x0000_t75" style="width:14.55pt;height:21.45pt" o:ole="">
                  <v:imagedata r:id="rId22" o:title=""/>
                </v:shape>
                <o:OLEObject Type="Embed" ProgID="Equation.DSMT4" ShapeID="_x0000_i1037" DrawAspect="Content" ObjectID="_1525098308" r:id="rId27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to’plamd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aniq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itt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val="en-US" w:eastAsia="ru-RU"/>
              </w:rPr>
              <w:object w:dxaOrig="260" w:dyaOrig="260">
                <v:shape id="_x0000_i1038" type="#_x0000_t75" style="width:14.55pt;height:14.55pt" o:ole="">
                  <v:imagedata r:id="rId28" o:title=""/>
                </v:shape>
                <o:OLEObject Type="Embed" ProgID="Equation.DSMT4" ShapeID="_x0000_i1038" DrawAspect="Content" ObjectID="_1525098309" r:id="rId29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element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mos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lastRenderedPageBreak/>
              <w:t>qo’yil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, u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hold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BD33E8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9" type="#_x0000_t75" style="width:21.45pt;height:14.55pt" o:ole="">
                  <v:imagedata r:id="rId20" o:title=""/>
                </v:shape>
                <o:OLEObject Type="Embed" ProgID="Equation.DSMT4" ShapeID="_x0000_i1039" DrawAspect="Content" ObjectID="_1525098310" r:id="rId30"/>
              </w:object>
            </w: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to’plamd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aniqlan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berilg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deyiladi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25E16" w:rsidRPr="00BD33E8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Equal measure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lcham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25E16" w:rsidRPr="002553C9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erpendicular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erpendikulyar</w:t>
            </w:r>
            <w:proofErr w:type="spellEnd"/>
          </w:p>
        </w:tc>
        <w:tc>
          <w:tcPr>
            <w:tcW w:w="3827" w:type="dxa"/>
          </w:tcPr>
          <w:p w:rsidR="00A25E16" w:rsidRPr="00BD33E8" w:rsidRDefault="00BD33E8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kkita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iziqning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90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adusda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ishishi</w:t>
            </w:r>
            <w:proofErr w:type="spellEnd"/>
          </w:p>
        </w:tc>
      </w:tr>
      <w:tr w:rsidR="00A25E16" w:rsidRPr="002553C9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arallel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arallel</w:t>
            </w:r>
          </w:p>
        </w:tc>
        <w:tc>
          <w:tcPr>
            <w:tcW w:w="3827" w:type="dxa"/>
          </w:tcPr>
          <w:p w:rsidR="00A25E16" w:rsidRPr="00BD33E8" w:rsidRDefault="00BD33E8" w:rsidP="00BD33E8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Agar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kkita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iziq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ishmasa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lar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aro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parallel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adi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A25E16" w:rsidRPr="00BD33E8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stinct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</w:t>
            </w:r>
            <w:proofErr w:type="spellEnd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avshan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25E16" w:rsidRPr="00BD33E8" w:rsidTr="00A25E16">
        <w:tc>
          <w:tcPr>
            <w:tcW w:w="2518" w:type="dxa"/>
            <w:shd w:val="clear" w:color="auto" w:fill="auto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chnique</w:t>
            </w:r>
          </w:p>
        </w:tc>
        <w:tc>
          <w:tcPr>
            <w:tcW w:w="2977" w:type="dxa"/>
          </w:tcPr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BD33E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sul</w:t>
            </w:r>
            <w:proofErr w:type="spellEnd"/>
          </w:p>
        </w:tc>
        <w:tc>
          <w:tcPr>
            <w:tcW w:w="3827" w:type="dxa"/>
          </w:tcPr>
          <w:p w:rsidR="00A25E16" w:rsidRPr="00BD33E8" w:rsidRDefault="00A25E16" w:rsidP="00A25E16">
            <w:pPr>
              <w:spacing w:line="360" w:lineRule="auto"/>
              <w:ind w:left="-426" w:right="-142" w:firstLine="710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asosan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uch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xil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usulda</w:t>
            </w:r>
            <w:proofErr w:type="spellEnd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 beriladi:1.Analitik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usul</w:t>
            </w:r>
            <w:proofErr w:type="spellEnd"/>
          </w:p>
          <w:p w:rsidR="00A25E16" w:rsidRPr="00BD33E8" w:rsidRDefault="00A25E16" w:rsidP="00A25E16">
            <w:pPr>
              <w:spacing w:line="360" w:lineRule="auto"/>
              <w:ind w:left="-426" w:right="-142" w:firstLine="710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</w:pP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2.Jadval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usuli</w:t>
            </w:r>
            <w:proofErr w:type="spellEnd"/>
          </w:p>
          <w:p w:rsidR="00A25E16" w:rsidRPr="00BD33E8" w:rsidRDefault="00A25E16" w:rsidP="00A25E16">
            <w:pPr>
              <w:spacing w:line="360" w:lineRule="auto"/>
              <w:ind w:left="-426" w:right="-142" w:firstLine="710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</w:pPr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 xml:space="preserve">3.Grafik </w:t>
            </w:r>
            <w:proofErr w:type="spellStart"/>
            <w:r w:rsidRPr="00BD33E8">
              <w:rPr>
                <w:rFonts w:ascii="Times New Roman" w:eastAsia="Calibri" w:hAnsi="Times New Roman" w:cs="Times New Roman"/>
                <w:sz w:val="32"/>
                <w:szCs w:val="32"/>
                <w:lang w:val="en-US" w:eastAsia="ru-RU"/>
              </w:rPr>
              <w:t>usuli</w:t>
            </w:r>
            <w:proofErr w:type="spellEnd"/>
          </w:p>
          <w:p w:rsidR="00A25E16" w:rsidRPr="00BD33E8" w:rsidRDefault="00A25E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BD33E8" w:rsidRDefault="00B27670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B27670" w:rsidRPr="00BD33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0F172A"/>
    <w:rsid w:val="002553C9"/>
    <w:rsid w:val="00707DE6"/>
    <w:rsid w:val="00A25E16"/>
    <w:rsid w:val="00B27670"/>
    <w:rsid w:val="00BD33E8"/>
    <w:rsid w:val="00D61F27"/>
    <w:rsid w:val="00DA1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5</cp:revision>
  <cp:lastPrinted>2016-05-18T11:37:00Z</cp:lastPrinted>
  <dcterms:created xsi:type="dcterms:W3CDTF">2016-05-14T02:07:00Z</dcterms:created>
  <dcterms:modified xsi:type="dcterms:W3CDTF">2016-05-18T11:38:00Z</dcterms:modified>
</cp:coreProperties>
</file>